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33"/>
  </p:notesMasterIdLst>
  <p:sldIdLst>
    <p:sldId id="324" r:id="rId5"/>
    <p:sldId id="325" r:id="rId6"/>
    <p:sldId id="309" r:id="rId7"/>
    <p:sldId id="326" r:id="rId8"/>
    <p:sldId id="304" r:id="rId9"/>
    <p:sldId id="327" r:id="rId10"/>
    <p:sldId id="265" r:id="rId11"/>
    <p:sldId id="303" r:id="rId12"/>
    <p:sldId id="266" r:id="rId13"/>
    <p:sldId id="315" r:id="rId14"/>
    <p:sldId id="328" r:id="rId15"/>
    <p:sldId id="316" r:id="rId16"/>
    <p:sldId id="317" r:id="rId17"/>
    <p:sldId id="318" r:id="rId18"/>
    <p:sldId id="323" r:id="rId19"/>
    <p:sldId id="279" r:id="rId20"/>
    <p:sldId id="320" r:id="rId21"/>
    <p:sldId id="321" r:id="rId22"/>
    <p:sldId id="322" r:id="rId23"/>
    <p:sldId id="308" r:id="rId24"/>
    <p:sldId id="329" r:id="rId25"/>
    <p:sldId id="330" r:id="rId26"/>
    <p:sldId id="331" r:id="rId27"/>
    <p:sldId id="332" r:id="rId28"/>
    <p:sldId id="333" r:id="rId29"/>
    <p:sldId id="334" r:id="rId30"/>
    <p:sldId id="335" r:id="rId31"/>
    <p:sldId id="336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C1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606" y="3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3/1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3/14/20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6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3.wmf"/><Relationship Id="rId3" Type="http://schemas.openxmlformats.org/officeDocument/2006/relationships/image" Target="../media/image9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2.gif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7.wmf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4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8.xml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2.gif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7" Type="http://schemas.openxmlformats.org/officeDocument/2006/relationships/image" Target="../media/image13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6.png"/><Relationship Id="rId12" Type="http://schemas.openxmlformats.org/officeDocument/2006/relationships/image" Target="../media/image18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20.jp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7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1476131" y="5138224"/>
            <a:ext cx="7831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Các bội nhỏ hơn 30 của 7  là: 0;7;14;21;28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build="p" autoUpdateAnimBg="0"/>
      <p:bldP spid="31" grpId="0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1558193" y="1867486"/>
            <a:ext cx="7831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Các bội nhỏ hơn 30 của 8  là: 0 ; 8 ; 16; 24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48"/>
          <p:cNvSpPr txBox="1">
            <a:spLocks noChangeArrowheads="1"/>
          </p:cNvSpPr>
          <p:nvPr/>
        </p:nvSpPr>
        <p:spPr bwMode="auto">
          <a:xfrm>
            <a:off x="1558193" y="2840502"/>
            <a:ext cx="783199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</a:rPr>
              <a:t>Các bội có hai chữ số của 11 là: 11; 22; 33; 44; 55; 66; 77; 88; 99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531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01" imgH="190252" progId="Equation.DSMT4">
                    <p:embed/>
                  </p:oleObj>
                </mc:Choice>
                <mc:Fallback>
                  <p:oleObj name="Equation" r:id="rId2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01" imgH="190252" progId="Equation.DSMT4">
                    <p:embed/>
                  </p:oleObj>
                </mc:Choice>
                <mc:Fallback>
                  <p:oleObj name="Equation" r:id="rId4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935421"/>
                </p:ext>
              </p:extLst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62562"/>
                </p:ext>
              </p:extLst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2652456"/>
                  </p:ext>
                </p:extLst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6101" imgH="190252" progId="Equation.DSMT4">
                      <p:embed/>
                    </p:oleObj>
                  </mc:Choice>
                  <mc:Fallback>
                    <p:oleObj name="Equation" r:id="rId7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5441801"/>
                  </p:ext>
                </p:extLst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76101" imgH="190252" progId="Equation.DSMT4">
                      <p:embed/>
                    </p:oleObj>
                  </mc:Choice>
                  <mc:Fallback>
                    <p:oleObj name="Equation" r:id="rId9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2257318"/>
                  </p:ext>
                </p:extLst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5998003"/>
                  </p:ext>
                </p:extLst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641" imgH="253890" progId="Equation.DSMT4">
                  <p:embed/>
                </p:oleObj>
              </mc:Choice>
              <mc:Fallback>
                <p:oleObj name="Equation" r:id="rId12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715000" y="482084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</a:rPr>
              <a:t>Ư(8) =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Ư(8)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  <a:p>
            <a:pPr marL="457200" indent="-45720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Ư(15)</a:t>
            </a:r>
          </a:p>
          <a:p>
            <a:pPr marL="457200" indent="-457200"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(6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Ư(15)=          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0, 1, 2, , 4, 5, 6,…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0, 6, 12, 18, 24, 30, 36,…</a:t>
            </a:r>
          </a:p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0, 6, 12, 18, 2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70957"/>
              </p:ext>
            </p:extLst>
          </p:nvPr>
        </p:nvGraphicFramePr>
        <p:xfrm>
          <a:off x="7346039" y="3496275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039" y="3496275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4;8;12;16;20;24;28;32;36;40;44;48</m:t>
                        </m:r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,…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137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8" y="927102"/>
            <a:ext cx="3550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: 15,16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0583" y="1887414"/>
            <a:ext cx="10175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QUAN HỆ CHIA HẾT,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2.1; 2.2;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5217" y="4245031"/>
            <a:ext cx="5367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Trần Huỳnh Vũ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8508" y="927102"/>
            <a:ext cx="3550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: 15,16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0583" y="1887414"/>
            <a:ext cx="10175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QUAN HỆ CHIA HẾT, TÍNH CHẤT CHIA HẾT</a:t>
            </a:r>
          </a:p>
        </p:txBody>
      </p:sp>
    </p:spTree>
    <p:extLst>
      <p:ext uri="{BB962C8B-B14F-4D97-AF65-F5344CB8AC3E}">
        <p14:creationId xmlns:p14="http://schemas.microsoft.com/office/powerpoint/2010/main" val="22620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34046" y="751256"/>
            <a:ext cx="6094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/ TÍNH CHẤT CHIA HẾT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6444" y="1364959"/>
            <a:ext cx="901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tổ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8630376"/>
              </p:ext>
            </p:extLst>
          </p:nvPr>
        </p:nvGraphicFramePr>
        <p:xfrm>
          <a:off x="1199661" y="2231942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chia hết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+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tx1"/>
                          </a:solidFill>
                        </a:rPr>
                        <a:t>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95 + 55) : 5 = 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+ b ) : 6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+ b ) : 9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42646" y="3927231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 tất cả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số hạng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ủa tổng đều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cùng một số thì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 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22866"/>
              </p:ext>
            </p:extLst>
          </p:nvPr>
        </p:nvGraphicFramePr>
        <p:xfrm>
          <a:off x="2582496" y="5036935"/>
          <a:ext cx="3536950" cy="55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15640" progId="Equation.DSMT4">
                  <p:embed/>
                </p:oleObj>
              </mc:Choice>
              <mc:Fallback>
                <p:oleObj name="Equation" r:id="rId2" imgW="90144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96" y="5036935"/>
                        <a:ext cx="3536950" cy="5522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64677" y="5003144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37383" y="5004449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96547"/>
              </p:ext>
            </p:extLst>
          </p:nvPr>
        </p:nvGraphicFramePr>
        <p:xfrm>
          <a:off x="6693875" y="5036774"/>
          <a:ext cx="2439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75" y="5036774"/>
                        <a:ext cx="2439987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598" y="5589224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34229"/>
              </p:ext>
            </p:extLst>
          </p:nvPr>
        </p:nvGraphicFramePr>
        <p:xfrm>
          <a:off x="2684585" y="5621549"/>
          <a:ext cx="6127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15640" progId="Equation.DSMT4">
                  <p:embed/>
                </p:oleObj>
              </mc:Choice>
              <mc:Fallback>
                <p:oleObj name="Equation" r:id="rId6" imgW="156204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585" y="5621549"/>
                        <a:ext cx="6127750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01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11" grpId="0"/>
      <p:bldP spid="13" grpId="0"/>
      <p:bldP spid="14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5754" y="668215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Luyện tập 4/sgk-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ông tính tổng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 = 1930 + 1945 + 1975 chia hết cho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06" y="2675793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193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1874" y="2651571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038830" y="3438744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194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0798" y="3414522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004246" y="4048518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197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06214" y="4024296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858776" y="4024295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776" y="4024295"/>
                <a:ext cx="415498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371596" y="4827224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62173"/>
              </p:ext>
            </p:extLst>
          </p:nvPr>
        </p:nvGraphicFramePr>
        <p:xfrm>
          <a:off x="2867629" y="4859549"/>
          <a:ext cx="5580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15640" progId="Equation.DSMT4">
                  <p:embed/>
                </p:oleObj>
              </mc:Choice>
              <mc:Fallback>
                <p:oleObj name="Equation" r:id="rId6" imgW="1422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629" y="4859549"/>
                        <a:ext cx="5580062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76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6105" y="718628"/>
            <a:ext cx="901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hiệu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6747400"/>
              </p:ext>
            </p:extLst>
          </p:nvPr>
        </p:nvGraphicFramePr>
        <p:xfrm>
          <a:off x="1058984" y="1364959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chia hết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-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tx1"/>
                          </a:solidFill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1" baseline="0">
                          <a:solidFill>
                            <a:srgbClr val="FF0000"/>
                          </a:solidFill>
                        </a:rPr>
                        <a:t> 49 – 21 </a:t>
                      </a:r>
                      <a:r>
                        <a:rPr lang="en-US" b="1">
                          <a:solidFill>
                            <a:srgbClr val="FF0000"/>
                          </a:solidFill>
                        </a:rPr>
                        <a:t>) : 7 = 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8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11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1319" y="2907324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bị trừ và số trừ đều 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cùng một số thì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 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75148"/>
              </p:ext>
            </p:extLst>
          </p:nvPr>
        </p:nvGraphicFramePr>
        <p:xfrm>
          <a:off x="2321169" y="4634214"/>
          <a:ext cx="3536950" cy="55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15640" progId="Equation.DSMT4">
                  <p:embed/>
                </p:oleObj>
              </mc:Choice>
              <mc:Fallback>
                <p:oleObj name="Equation" r:id="rId2" imgW="901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169" y="4634214"/>
                        <a:ext cx="3536950" cy="5522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03350" y="460042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76056" y="4601728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4942"/>
              </p:ext>
            </p:extLst>
          </p:nvPr>
        </p:nvGraphicFramePr>
        <p:xfrm>
          <a:off x="6432548" y="4634053"/>
          <a:ext cx="2439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15640" progId="Equation.DSMT4">
                  <p:embed/>
                </p:oleObj>
              </mc:Choice>
              <mc:Fallback>
                <p:oleObj name="Equation" r:id="rId4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48" y="4634053"/>
                        <a:ext cx="2439987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0271" y="518650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9924"/>
              </p:ext>
            </p:extLst>
          </p:nvPr>
        </p:nvGraphicFramePr>
        <p:xfrm>
          <a:off x="2520950" y="5218113"/>
          <a:ext cx="5929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15640" progId="Equation.DSMT4">
                  <p:embed/>
                </p:oleObj>
              </mc:Choice>
              <mc:Fallback>
                <p:oleObj name="Equation" r:id="rId6" imgW="1511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218113"/>
                        <a:ext cx="5929313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03349" y="400124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ới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74319"/>
              </p:ext>
            </p:extLst>
          </p:nvPr>
        </p:nvGraphicFramePr>
        <p:xfrm>
          <a:off x="2254006" y="4065317"/>
          <a:ext cx="1444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006" y="4065317"/>
                        <a:ext cx="1444625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220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4" grpId="0"/>
      <p:bldP spid="16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50198" y="679248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Luyện tập 5/sgk-3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ông tính hiệu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 = 2020 – 1820 chia hết cho 2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06" y="2675793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20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21874" y="2651571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436" y="2651570"/>
                <a:ext cx="415498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038830" y="3438744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182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0798" y="3414522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2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360" y="3414521"/>
                <a:ext cx="41549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50195" y="4067728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2057"/>
              </p:ext>
            </p:extLst>
          </p:nvPr>
        </p:nvGraphicFramePr>
        <p:xfrm>
          <a:off x="3151188" y="4024313"/>
          <a:ext cx="42846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215640" progId="Equation.DSMT4">
                  <p:embed/>
                </p:oleObj>
              </mc:Choice>
              <mc:Fallback>
                <p:oleObj name="Equation" r:id="rId5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024313"/>
                        <a:ext cx="4284662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2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16105" y="718628"/>
            <a:ext cx="901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hia hết của một tíc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539433"/>
              </p:ext>
            </p:extLst>
          </p:nvPr>
        </p:nvGraphicFramePr>
        <p:xfrm>
          <a:off x="1058984" y="1364959"/>
          <a:ext cx="9409724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80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43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187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58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FF0000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a chia hết cho số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Số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b tùy ý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FF0000"/>
                          </a:solidFill>
                        </a:rPr>
                        <a:t>Thực</a:t>
                      </a:r>
                      <a:r>
                        <a:rPr lang="en-US" baseline="0">
                          <a:solidFill>
                            <a:srgbClr val="FF0000"/>
                          </a:solidFill>
                        </a:rPr>
                        <a:t> hiện phép chia (a.b) cho m</a:t>
                      </a:r>
                      <a:endParaRPr lang="en-US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chemeClr val="tx1"/>
                          </a:solidFill>
                        </a:rPr>
                        <a:t>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AC1004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1" baseline="0">
                          <a:solidFill>
                            <a:srgbClr val="FF0000"/>
                          </a:solidFill>
                        </a:rPr>
                        <a:t> 36.2 </a:t>
                      </a:r>
                      <a:r>
                        <a:rPr lang="en-US" b="1">
                          <a:solidFill>
                            <a:srgbClr val="FF0000"/>
                          </a:solidFill>
                        </a:rPr>
                        <a:t>) : 9 = 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10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002060"/>
                          </a:solidFill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>
                          <a:solidFill>
                            <a:srgbClr val="FF0000"/>
                          </a:solidFill>
                        </a:rPr>
                        <a:t>( a - b ) : 15 =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81319" y="2907324"/>
            <a:ext cx="975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thừa số của tich 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một số thì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 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số đó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95910"/>
              </p:ext>
            </p:extLst>
          </p:nvPr>
        </p:nvGraphicFramePr>
        <p:xfrm>
          <a:off x="2065338" y="4049815"/>
          <a:ext cx="1444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15640" progId="Equation.DSMT4">
                  <p:embed/>
                </p:oleObj>
              </mc:Choice>
              <mc:Fallback>
                <p:oleObj name="Equation" r:id="rId2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4049815"/>
                        <a:ext cx="1444625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39227" y="4033653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Nếu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39227" y="4618428"/>
            <a:ext cx="68496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ới mọi số tự nhiên 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431441" y="404491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hì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46909"/>
              </p:ext>
            </p:extLst>
          </p:nvPr>
        </p:nvGraphicFramePr>
        <p:xfrm>
          <a:off x="4087933" y="4044912"/>
          <a:ext cx="2292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33" y="4044912"/>
                        <a:ext cx="2292350" cy="552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23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50198" y="679248"/>
            <a:ext cx="34348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Luyện tập 6/sgk-3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95754" y="1229543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ông tính giá trị biểu thức hãy giải thích tại sa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2985" y="1843968"/>
            <a:ext cx="944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 = 36.234 + 217.24 – 54.13 chia hết cho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12985" y="2651567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36.23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67628" y="2651569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504213" y="2651568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213" y="2651568"/>
                <a:ext cx="415498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312984" y="3236342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217.2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79351" y="3231606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504213" y="3254279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213" y="3254279"/>
                <a:ext cx="41549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150194" y="4469262"/>
            <a:ext cx="13129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đó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66332"/>
              </p:ext>
            </p:extLst>
          </p:nvPr>
        </p:nvGraphicFramePr>
        <p:xfrm>
          <a:off x="2403234" y="4517967"/>
          <a:ext cx="74231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190440" progId="Equation.DSMT4">
                  <p:embed/>
                </p:oleObj>
              </mc:Choice>
              <mc:Fallback>
                <p:oleObj name="Equation" r:id="rId5" imgW="1892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4" y="4517967"/>
                        <a:ext cx="7423150" cy="487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07749" y="3855006"/>
            <a:ext cx="13247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54.1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98271" y="3850270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23133" y="3872943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133" y="3872943"/>
                <a:ext cx="415498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6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Xem bài Dấu hiệu chia hết cho 2, cho 5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1028252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Học thuộc về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Tính chất chia hết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</a:t>
            </a:r>
            <a:r>
              <a:rPr lang="nl-NL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4; 5; 8/ sgk trang 34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74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2174663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01413" y="2427806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2"/>
            <a:ext cx="7170824" cy="1546329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 : 6 = 7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 chia cho 6 dư 3 nên  45 không chia hết cho 6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61846" y="1467081"/>
            <a:ext cx="406790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 Khái niệm chia hết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3276095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  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45   6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930753"/>
              </p:ext>
            </p:extLst>
          </p:nvPr>
        </p:nvGraphicFramePr>
        <p:xfrm>
          <a:off x="2762983" y="326583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01" imgH="190252" progId="Equation.DSMT4">
                  <p:embed/>
                </p:oleObj>
              </mc:Choice>
              <mc:Fallback>
                <p:oleObj name="Equation" r:id="rId2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326583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651685"/>
              </p:ext>
            </p:extLst>
          </p:nvPr>
        </p:nvGraphicFramePr>
        <p:xfrm>
          <a:off x="3928450" y="3322987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3322987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37846" y="1076211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.q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770779"/>
              </p:ext>
            </p:extLst>
          </p:nvPr>
        </p:nvGraphicFramePr>
        <p:xfrm>
          <a:off x="2915057" y="2045707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01" imgH="190252" progId="Equation.DSMT4">
                  <p:embed/>
                </p:oleObj>
              </mc:Choice>
              <mc:Fallback>
                <p:oleObj name="Equation" r:id="rId6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057" y="2045707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04954"/>
              </p:ext>
            </p:extLst>
          </p:nvPr>
        </p:nvGraphicFramePr>
        <p:xfrm>
          <a:off x="7445498" y="2543715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90" imgH="228402" progId="Equation.DSMT4">
                  <p:embed/>
                </p:oleObj>
              </mc:Choice>
              <mc:Fallback>
                <p:oleObj name="Equation" r:id="rId7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498" y="2543715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37846" y="4430670"/>
            <a:ext cx="1057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i a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hết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ho b, ta nói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là bội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ủa b và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 là ước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của 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10153" y="3845169"/>
            <a:ext cx="51698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ì 42 = 6.7 và 45 = 6.7 +3</a:t>
            </a:r>
          </a:p>
        </p:txBody>
      </p:sp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5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7769" y="2499278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34661" y="1158855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661" y="1158855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67079"/>
              </p:ext>
            </p:extLst>
          </p:nvPr>
        </p:nvGraphicFramePr>
        <p:xfrm>
          <a:off x="4571938" y="2359184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38" y="2359184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44615" y="2359184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2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41783" y="2359184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788838" y="2359183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8838" y="2359183"/>
                <a:ext cx="415498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868614" y="2359181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4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08030" y="2359183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458743" y="2338576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743" y="2338576"/>
                <a:ext cx="415498" cy="5847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939661" y="2338577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35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979077" y="2338579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07600"/>
              </p:ext>
            </p:extLst>
          </p:nvPr>
        </p:nvGraphicFramePr>
        <p:xfrm>
          <a:off x="6666492" y="12538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92" y="12538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217113" y="2359184"/>
                <a:ext cx="415498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⋮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7113" y="2359184"/>
                <a:ext cx="415498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7698031" y="2359185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4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737447" y="2359187"/>
            <a:ext cx="726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97667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/>
      <p:bldP spid="11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497475" y="558864"/>
            <a:ext cx="6846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/ Cách tìm bội và ước của một số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489" y="1432548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9714" y="1639735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2731932" y="2203214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094194" y="2179768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1464915" y="2778748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5094194" y="2901867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 Vì 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15   </a:t>
            </a:r>
            <a:r>
              <a:rPr lang="en-US" sz="360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5 </a:t>
            </a:r>
          </a:p>
          <a:p>
            <a:pPr>
              <a:defRPr/>
            </a:pPr>
            <a:r>
              <a:rPr lang="en-US" sz="360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  nên 15 </a:t>
            </a:r>
            <a:r>
              <a:rPr lang="en-US" sz="360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bội của 5 và 5 là ước  của 15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8658"/>
              </p:ext>
            </p:extLst>
          </p:nvPr>
        </p:nvGraphicFramePr>
        <p:xfrm>
          <a:off x="5670303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303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(a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1532</Words>
  <Application>Microsoft Office PowerPoint</Application>
  <PresentationFormat>Widescreen</PresentationFormat>
  <Paragraphs>204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0" baseType="lpstr">
      <vt:lpstr>.VnTime</vt:lpstr>
      <vt:lpstr>Arial</vt:lpstr>
      <vt:lpstr>Calibri</vt:lpstr>
      <vt:lpstr>Cambria Math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uyen Hong Van</cp:lastModifiedBy>
  <cp:revision>116</cp:revision>
  <dcterms:created xsi:type="dcterms:W3CDTF">2021-07-02T10:12:53Z</dcterms:created>
  <dcterms:modified xsi:type="dcterms:W3CDTF">2024-03-14T06:27:21Z</dcterms:modified>
</cp:coreProperties>
</file>